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1" r:id="rId6"/>
    <p:sldId id="262" r:id="rId7"/>
    <p:sldId id="267" r:id="rId8"/>
    <p:sldId id="268" r:id="rId9"/>
    <p:sldId id="269" r:id="rId10"/>
    <p:sldId id="270" r:id="rId11"/>
    <p:sldId id="266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8" autoAdjust="0"/>
    <p:restoredTop sz="96473" autoAdjust="0"/>
  </p:normalViewPr>
  <p:slideViewPr>
    <p:cSldViewPr snapToGrid="0">
      <p:cViewPr>
        <p:scale>
          <a:sx n="100" d="100"/>
          <a:sy n="100" d="100"/>
        </p:scale>
        <p:origin x="936" y="3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DAC572-2555-4EB2-9414-C5CE58C9AB6E}" type="datetimeFigureOut">
              <a:rPr lang="en-US" smtClean="0"/>
              <a:t>6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1E8D69-ACD5-4714-B603-2193EB0E3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983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E8D69-ACD5-4714-B603-2193EB0E3A1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240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E8D69-ACD5-4714-B603-2193EB0E3A1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968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F18C8-4555-4837-961E-82E58E54CAB6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E0191-E235-4B07-B477-AB56268BFA89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BC924-FB44-4F9E-834C-ABF55B01DF25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A7935-EFE8-44F3-B357-17EBA51E41F5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51052-B13A-4871-9CEF-151A7C717842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4E4237-90A6-45D0-8CC4-1211502FCD72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E8A42-0E4D-43A4-838B-5FBE88A4ECE0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1DEAE-F132-49A2-88AF-47979DED8426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FB53E-DD9A-4AC3-AADD-93B2F9E9B734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4BCA291-320C-40FC-BA17-CE69691E6828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79FC9-EEF6-4B83-A4BB-2EF447229EC5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49932F2-2AC7-4207-A802-AD5860F32845}" type="datetime1">
              <a:rPr lang="en-US" smtClean="0"/>
              <a:t>6/1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6000" b="1" dirty="0"/>
              <a:t>Разработка алгоритмов нелинейной фильтрации </a:t>
            </a:r>
            <a:r>
              <a:rPr lang="ru-RU" sz="6000" b="1" dirty="0" smtClean="0"/>
              <a:t>на основе </a:t>
            </a:r>
            <a:r>
              <a:rPr lang="ru-RU" sz="6000" b="1" dirty="0"/>
              <a:t>идентификации линейных по </a:t>
            </a:r>
            <a:r>
              <a:rPr lang="ru-RU" sz="6000" b="1" dirty="0" smtClean="0"/>
              <a:t>параметрам моделей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0" y="4455620"/>
            <a:ext cx="10333996" cy="1143000"/>
          </a:xfrm>
        </p:spPr>
        <p:txBody>
          <a:bodyPr numCol="1">
            <a:normAutofit fontScale="92500"/>
          </a:bodyPr>
          <a:lstStyle/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ускник								Елкин Д.А.</a:t>
            </a:r>
          </a:p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 работы						Фурсов В. А.</a:t>
            </a:r>
            <a:endParaRPr lang="en-US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502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Изображения </a:t>
            </a:r>
            <a:r>
              <a:rPr lang="ru-RU" dirty="0"/>
              <a:t>в</a:t>
            </a:r>
            <a:r>
              <a:rPr lang="ru-RU" dirty="0" smtClean="0"/>
              <a:t>осстановленные фильтрами, с уже найденными параметрами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1940560"/>
            <a:ext cx="3714750" cy="38100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0</a:t>
            </a:fld>
            <a:r>
              <a:rPr lang="ru-RU" dirty="0" smtClean="0"/>
              <a:t>/11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7733" y="1940560"/>
            <a:ext cx="3714750" cy="381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16619" y="5769094"/>
            <a:ext cx="22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Нелинейный фильтр</a:t>
            </a:r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8330628" y="5769094"/>
            <a:ext cx="2048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Линейный фильтр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4514546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в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о представленным результатам можно судить о преимуществе использования нелинейного фильтра перед </a:t>
            </a:r>
            <a:r>
              <a:rPr lang="ru-RU" dirty="0" smtClean="0"/>
              <a:t>линейным:</a:t>
            </a:r>
          </a:p>
          <a:p>
            <a:r>
              <a:rPr lang="ru-RU" dirty="0" smtClean="0"/>
              <a:t>границы </a:t>
            </a:r>
            <a:r>
              <a:rPr lang="ru-RU" dirty="0"/>
              <a:t>объектов,  при восстановлении с помощью не линейного фильтра более четкие, чем при восстановлении линейным фильтром</a:t>
            </a:r>
            <a:r>
              <a:rPr lang="ru-RU" dirty="0" smtClean="0"/>
              <a:t>.</a:t>
            </a:r>
          </a:p>
          <a:p>
            <a:endParaRPr lang="ru-RU" dirty="0" smtClean="0"/>
          </a:p>
          <a:p>
            <a:r>
              <a:rPr lang="ru-RU" dirty="0" smtClean="0"/>
              <a:t>Также следует отметить удобство и простоту использования алгоритма идентификации параметров модели для задачи восстановления изображений.</a:t>
            </a:r>
          </a:p>
          <a:p>
            <a:endParaRPr lang="ru-RU" dirty="0"/>
          </a:p>
          <a:p>
            <a:r>
              <a:rPr lang="ru-RU" dirty="0" smtClean="0"/>
              <a:t>Среди недостатков стоит отметить, что в работе не учтено влияние, наличие и появление шума на изображении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1</a:t>
            </a:fld>
            <a:r>
              <a:rPr lang="ru-RU" smtClean="0"/>
              <a:t>/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69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ь работ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Целью настоящей работы является разработка алгоритма нелинейной фильтрации на основе идентификации линейной по параметрам модели. А также написание программного обеспечения и проведение экспериментального, наглядного иллюстрирования качества восстановления изображений с помощью данного алгоритма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2</a:t>
            </a:fld>
            <a:r>
              <a:rPr lang="ru-RU" dirty="0" smtClean="0"/>
              <a:t>/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00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чи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Проанализировать проблемы улучшения качества изображений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Разработать технологию построения нелинейных фильтров на основе идентификации линейной по параметрам модели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Провести экспериментальные исследования по восстановлению изображений с помощью разработанного алгоритма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Визуально сравнить качество работы алгоритма с работой линейного фильтра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3</a:t>
            </a:fld>
            <a:r>
              <a:rPr lang="ru-RU" dirty="0" smtClean="0"/>
              <a:t>/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02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идентификации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Линейный КИХ-фильтр: </a:t>
            </a:r>
          </a:p>
          <a:p>
            <a:r>
              <a:rPr lang="ru-RU" dirty="0" smtClean="0"/>
              <a:t>Отсчеты и параметры в векторном виде:</a:t>
            </a:r>
          </a:p>
          <a:p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Линейный КИХ-фильтр в матричном виде:</a:t>
            </a:r>
          </a:p>
          <a:p>
            <a:r>
              <a:rPr lang="ru-RU" dirty="0"/>
              <a:t>Задача заключается в том, чтобы по одной реализации (фрагменту изображения) построить оценку </a:t>
            </a:r>
            <a:r>
              <a:rPr lang="ru-RU" dirty="0" smtClean="0"/>
              <a:t>   </a:t>
            </a:r>
            <a:r>
              <a:rPr lang="ru-RU" dirty="0"/>
              <a:t>вектора параметров </a:t>
            </a:r>
            <a:r>
              <a:rPr lang="ru-RU" b="1" dirty="0"/>
              <a:t>с</a:t>
            </a:r>
            <a:r>
              <a:rPr lang="ru-RU" dirty="0"/>
              <a:t> по доступным для непосредственного наблюдения </a:t>
            </a:r>
            <a:r>
              <a:rPr lang="ru-RU" dirty="0" smtClean="0"/>
              <a:t>         -</a:t>
            </a:r>
            <a:r>
              <a:rPr lang="ru-RU" dirty="0"/>
              <a:t>матрице </a:t>
            </a:r>
            <a:r>
              <a:rPr lang="ru-RU" dirty="0" smtClean="0"/>
              <a:t>   и        </a:t>
            </a:r>
            <a:r>
              <a:rPr lang="ru-RU" dirty="0"/>
              <a:t>-</a:t>
            </a:r>
            <a:r>
              <a:rPr lang="ru-RU" dirty="0" smtClean="0"/>
              <a:t>вектору               , </a:t>
            </a:r>
            <a:r>
              <a:rPr lang="ru-RU" dirty="0"/>
              <a:t>при неизвестном </a:t>
            </a:r>
            <a:r>
              <a:rPr lang="ru-RU" dirty="0" smtClean="0"/>
              <a:t>       </a:t>
            </a:r>
            <a:r>
              <a:rPr lang="ru-RU" dirty="0"/>
              <a:t>-векторе </a:t>
            </a:r>
            <a:r>
              <a:rPr lang="ru-RU" dirty="0" smtClean="0"/>
              <a:t>ошибок</a:t>
            </a:r>
            <a:r>
              <a:rPr lang="en-US" dirty="0" smtClean="0"/>
              <a:t>  </a:t>
            </a:r>
            <a:r>
              <a:rPr lang="ru-RU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4</a:t>
            </a:fld>
            <a:r>
              <a:rPr lang="ru-RU" dirty="0" smtClean="0"/>
              <a:t>/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03952"/>
              </p:ext>
            </p:extLst>
          </p:nvPr>
        </p:nvGraphicFramePr>
        <p:xfrm>
          <a:off x="3814763" y="1896251"/>
          <a:ext cx="627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3" imgW="6273720" imgH="431640" progId="Equation.DSMT4">
                  <p:embed/>
                </p:oleObj>
              </mc:Choice>
              <mc:Fallback>
                <p:oleObj name="Equation" r:id="rId3" imgW="6273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1896251"/>
                        <a:ext cx="627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52314"/>
              </p:ext>
            </p:extLst>
          </p:nvPr>
        </p:nvGraphicFramePr>
        <p:xfrm>
          <a:off x="1592262" y="2688750"/>
          <a:ext cx="70929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5" imgW="7073640" imgH="317160" progId="Equation.DSMT4">
                  <p:embed/>
                </p:oleObj>
              </mc:Choice>
              <mc:Fallback>
                <p:oleObj name="Equation" r:id="rId5" imgW="707364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2" y="2688750"/>
                        <a:ext cx="709295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667000" y="4597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14550"/>
              </p:ext>
            </p:extLst>
          </p:nvPr>
        </p:nvGraphicFramePr>
        <p:xfrm>
          <a:off x="1579563" y="3003550"/>
          <a:ext cx="4968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7" imgW="4965480" imgH="355320" progId="Equation.DSMT4">
                  <p:embed/>
                </p:oleObj>
              </mc:Choice>
              <mc:Fallback>
                <p:oleObj name="Equation" r:id="rId7" imgW="496548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003550"/>
                        <a:ext cx="49688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89427"/>
              </p:ext>
            </p:extLst>
          </p:nvPr>
        </p:nvGraphicFramePr>
        <p:xfrm>
          <a:off x="5799138" y="3705225"/>
          <a:ext cx="11303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3705225"/>
                        <a:ext cx="1130300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11630"/>
              </p:ext>
            </p:extLst>
          </p:nvPr>
        </p:nvGraphicFramePr>
        <p:xfrm>
          <a:off x="3149599" y="4431947"/>
          <a:ext cx="1238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11" imgW="126890" imgH="241091" progId="Equation.DSMT4">
                  <p:embed/>
                </p:oleObj>
              </mc:Choice>
              <mc:Fallback>
                <p:oleObj name="Equation" r:id="rId11" imgW="126890" imgH="24109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599" y="4431947"/>
                        <a:ext cx="12382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616640"/>
              </p:ext>
            </p:extLst>
          </p:nvPr>
        </p:nvGraphicFramePr>
        <p:xfrm>
          <a:off x="2606674" y="4733784"/>
          <a:ext cx="5429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13" imgW="545863" imgH="190417" progId="Equation.DSMT4">
                  <p:embed/>
                </p:oleObj>
              </mc:Choice>
              <mc:Fallback>
                <p:oleObj name="Equation" r:id="rId13" imgW="545863" imgH="19041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4" y="4733784"/>
                        <a:ext cx="5429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31895"/>
              </p:ext>
            </p:extLst>
          </p:nvPr>
        </p:nvGraphicFramePr>
        <p:xfrm>
          <a:off x="4148666" y="4743309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15" imgW="177492" imgH="177492" progId="Equation.DSMT4">
                  <p:embed/>
                </p:oleObj>
              </mc:Choice>
              <mc:Fallback>
                <p:oleObj name="Equation" r:id="rId15" imgW="177492" imgH="17749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666" y="4743309"/>
                        <a:ext cx="1714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0951"/>
              </p:ext>
            </p:extLst>
          </p:nvPr>
        </p:nvGraphicFramePr>
        <p:xfrm>
          <a:off x="4521200" y="4746273"/>
          <a:ext cx="419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17" imgW="419100" imgH="190500" progId="Equation.DSMT4">
                  <p:embed/>
                </p:oleObj>
              </mc:Choice>
              <mc:Fallback>
                <p:oleObj name="Equation" r:id="rId17" imgW="419100" imgH="1905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746273"/>
                        <a:ext cx="4191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30214"/>
              </p:ext>
            </p:extLst>
          </p:nvPr>
        </p:nvGraphicFramePr>
        <p:xfrm>
          <a:off x="5913754" y="4721225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19" imgW="799753" imgH="266584" progId="Equation.DSMT4">
                  <p:embed/>
                </p:oleObj>
              </mc:Choice>
              <mc:Fallback>
                <p:oleObj name="Equation" r:id="rId19" imgW="799753" imgH="266584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754" y="4721225"/>
                        <a:ext cx="800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33463"/>
              </p:ext>
            </p:extLst>
          </p:nvPr>
        </p:nvGraphicFramePr>
        <p:xfrm>
          <a:off x="8725217" y="4757138"/>
          <a:ext cx="419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21" imgW="419040" imgH="190440" progId="Equation.DSMT4">
                  <p:embed/>
                </p:oleObj>
              </mc:Choice>
              <mc:Fallback>
                <p:oleObj name="Equation" r:id="rId21" imgW="419040" imgH="1904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217" y="4757138"/>
                        <a:ext cx="4191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9950"/>
              </p:ext>
            </p:extLst>
          </p:nvPr>
        </p:nvGraphicFramePr>
        <p:xfrm>
          <a:off x="10998200" y="4737100"/>
          <a:ext cx="1809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200" y="4737100"/>
                        <a:ext cx="180975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658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Нелинейная фильтрация на основе идентификации линейной по параметрам модели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r>
              <a:rPr lang="ru-RU" dirty="0" smtClean="0"/>
              <a:t>Для </a:t>
            </a:r>
            <a:r>
              <a:rPr lang="ru-RU" dirty="0"/>
              <a:t>изучения была выбрана маска размером </a:t>
            </a:r>
            <a:r>
              <a:rPr lang="en-US" dirty="0" smtClean="0"/>
              <a:t>5x5:</a:t>
            </a:r>
          </a:p>
          <a:p>
            <a:pPr marL="0" indent="0">
              <a:buNone/>
            </a:pPr>
            <a:r>
              <a:rPr lang="ru-RU" dirty="0" smtClean="0"/>
              <a:t>и функция вида: </a:t>
            </a:r>
            <a:r>
              <a:rPr lang="en-US" dirty="0" smtClean="0"/>
              <a:t> </a:t>
            </a:r>
            <a:endParaRPr lang="ru-RU" dirty="0" smtClean="0"/>
          </a:p>
          <a:p>
            <a:pPr marL="0" indent="0">
              <a:buNone/>
            </a:pPr>
            <a:r>
              <a:rPr lang="ru-RU" dirty="0"/>
              <a:t>Тогда для данной маски, уравнение выходного сигнала будет иметь следующий вид</a:t>
            </a:r>
            <a:r>
              <a:rPr lang="ru-RU" dirty="0" smtClean="0"/>
              <a:t>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 smtClean="0"/>
              <a:t>где               — идентифицируемые </a:t>
            </a:r>
            <a:r>
              <a:rPr lang="ru-RU" dirty="0"/>
              <a:t>параметры</a:t>
            </a:r>
            <a:r>
              <a:rPr lang="ru-RU" dirty="0" smtClean="0"/>
              <a:t>;</a:t>
            </a:r>
          </a:p>
          <a:p>
            <a:pPr marL="0" indent="0">
              <a:buNone/>
            </a:pPr>
            <a:r>
              <a:rPr lang="ru-RU" dirty="0" smtClean="0"/>
              <a:t>           — </a:t>
            </a:r>
            <a:r>
              <a:rPr lang="ru-RU" dirty="0"/>
              <a:t>среднее значение яркости пикселей изображения с индексом соответствующим значению в </a:t>
            </a:r>
            <a:r>
              <a:rPr lang="ru-RU" dirty="0" smtClean="0"/>
              <a:t>маске, </a:t>
            </a:r>
            <a:r>
              <a:rPr lang="ru-RU" dirty="0"/>
              <a:t>т.е. равноудаленные от центра маски значения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ru-RU" dirty="0" smtClean="0"/>
              <a:t>Тогда по </a:t>
            </a:r>
            <a:r>
              <a:rPr lang="ru-RU" dirty="0"/>
              <a:t>простой формуле находится оценка вектора </a:t>
            </a:r>
            <a:r>
              <a:rPr lang="ru-RU" dirty="0" smtClean="0"/>
              <a:t>решений: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5</a:t>
            </a:fld>
            <a:r>
              <a:rPr lang="ru-RU" dirty="0" smtClean="0"/>
              <a:t>/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3384596"/>
              </p:ext>
            </p:extLst>
          </p:nvPr>
        </p:nvGraphicFramePr>
        <p:xfrm>
          <a:off x="6629389" y="1893075"/>
          <a:ext cx="914400" cy="10668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82880"/>
                <a:gridCol w="182880"/>
                <a:gridCol w="182880"/>
                <a:gridCol w="182880"/>
                <a:gridCol w="182880"/>
              </a:tblGrid>
              <a:tr h="1828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83533"/>
              </p:ext>
            </p:extLst>
          </p:nvPr>
        </p:nvGraphicFramePr>
        <p:xfrm>
          <a:off x="2895601" y="2811763"/>
          <a:ext cx="1323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3" imgW="1320227" imgH="279279" progId="Equation.DSMT4">
                  <p:embed/>
                </p:oleObj>
              </mc:Choice>
              <mc:Fallback>
                <p:oleObj name="Equation" r:id="rId3" imgW="1320227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2811763"/>
                        <a:ext cx="13239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48220"/>
              </p:ext>
            </p:extLst>
          </p:nvPr>
        </p:nvGraphicFramePr>
        <p:xfrm>
          <a:off x="2133600" y="3504106"/>
          <a:ext cx="792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5" imgW="7937280" imgH="266400" progId="Equation.DSMT4">
                  <p:embed/>
                </p:oleObj>
              </mc:Choice>
              <mc:Fallback>
                <p:oleObj name="Equation" r:id="rId5" imgW="793728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4106"/>
                        <a:ext cx="7924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3213"/>
              </p:ext>
            </p:extLst>
          </p:nvPr>
        </p:nvGraphicFramePr>
        <p:xfrm>
          <a:off x="1524000" y="4125136"/>
          <a:ext cx="7334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7" imgW="736600" imgH="279400" progId="Equation.DSMT4">
                  <p:embed/>
                </p:oleObj>
              </mc:Choice>
              <mc:Fallback>
                <p:oleObj name="Equation" r:id="rId7" imgW="7366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25136"/>
                        <a:ext cx="73342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1524000" y="50509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736714"/>
              </p:ext>
            </p:extLst>
          </p:nvPr>
        </p:nvGraphicFramePr>
        <p:xfrm>
          <a:off x="1524000" y="4611863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9" imgW="164957" imgH="241091" progId="Equation.DSMT4">
                  <p:embed/>
                </p:oleObj>
              </mc:Choice>
              <mc:Fallback>
                <p:oleObj name="Equation" r:id="rId9" imgW="164957" imgH="24109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11863"/>
                        <a:ext cx="1619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8158"/>
              </p:ext>
            </p:extLst>
          </p:nvPr>
        </p:nvGraphicFramePr>
        <p:xfrm>
          <a:off x="7974013" y="5283200"/>
          <a:ext cx="1295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1" imgW="1295280" imgH="355320" progId="Equation.DSMT4">
                  <p:embed/>
                </p:oleObj>
              </mc:Choice>
              <mc:Fallback>
                <p:oleObj name="Equation" r:id="rId11" imgW="129528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5283200"/>
                        <a:ext cx="12954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26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нцип работы программного средств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6</a:t>
            </a:fld>
            <a:r>
              <a:rPr lang="ru-RU" dirty="0" smtClean="0"/>
              <a:t>/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364264" y="2361916"/>
            <a:ext cx="2145454" cy="4291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Считывание картинки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64262" y="2904951"/>
            <a:ext cx="2145455" cy="4334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Обесцвечивание </a:t>
            </a:r>
            <a:r>
              <a:rPr lang="ru-RU" sz="1100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зображения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64262" y="3441935"/>
            <a:ext cx="2145455" cy="4334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Размытие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Diamond 13"/>
          <p:cNvSpPr/>
          <p:nvPr/>
        </p:nvSpPr>
        <p:spPr>
          <a:xfrm>
            <a:off x="1364261" y="4550590"/>
            <a:ext cx="2145455" cy="428735"/>
          </a:xfrm>
          <a:prstGeom prst="diamon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64260" y="5092318"/>
            <a:ext cx="2145455" cy="4334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Решение СЛАУ</a:t>
            </a: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Diamond 15"/>
          <p:cNvSpPr/>
          <p:nvPr/>
        </p:nvSpPr>
        <p:spPr>
          <a:xfrm>
            <a:off x="3953167" y="5092318"/>
            <a:ext cx="2145455" cy="433490"/>
          </a:xfrm>
          <a:prstGeom prst="diamon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53166" y="4550590"/>
            <a:ext cx="2145455" cy="4295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Восстановление изображения</a:t>
            </a: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53165" y="3993395"/>
            <a:ext cx="2145455" cy="4295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Построение карты разности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3953164" y="3441513"/>
            <a:ext cx="2145455" cy="43433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Конец</a:t>
            </a: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Content Placeholder 5"/>
          <p:cNvSpPr txBox="1">
            <a:spLocks/>
          </p:cNvSpPr>
          <p:nvPr/>
        </p:nvSpPr>
        <p:spPr>
          <a:xfrm>
            <a:off x="1364262" y="1820583"/>
            <a:ext cx="2145455" cy="43349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smtClean="0">
                <a:ea typeface="Calibri" panose="020F0502020204030204" pitchFamily="34" charset="0"/>
                <a:cs typeface="Times New Roman" panose="02020603050405020304" pitchFamily="18" charset="0"/>
              </a:rPr>
              <a:t>Начало</a:t>
            </a:r>
            <a:endParaRPr lang="en-US" sz="11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364261" y="3989319"/>
            <a:ext cx="2145455" cy="4334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Выбор случайных областей для составления системы уравнений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841295" y="4612591"/>
                <a:ext cx="1084912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latin typeface="Cambria Math" panose="02040503050406030204" pitchFamily="18" charset="0"/>
                        </a:rPr>
                        <m:t>𝑟𝑎𝑛𝑔</m:t>
                      </m:r>
                      <m:d>
                        <m:d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100" i="0">
                          <a:latin typeface="Cambria Math" panose="02040503050406030204" pitchFamily="18" charset="0"/>
                        </a:rPr>
                        <m:t>=16</m:t>
                      </m:r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295" y="4612591"/>
                <a:ext cx="1084912" cy="2616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58268" y="5077011"/>
                <a:ext cx="753989" cy="465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1000" i="0">
                          <a:latin typeface="Cambria Math" panose="02040503050406030204" pitchFamily="18" charset="0"/>
                        </a:rPr>
                        <m:t>≈1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268" y="5077011"/>
                <a:ext cx="753989" cy="465769"/>
              </a:xfrm>
              <a:prstGeom prst="rect">
                <a:avLst/>
              </a:prstGeom>
              <a:blipFill rotWithShape="0">
                <a:blip r:embed="rId3"/>
                <a:stretch>
                  <a:fillRect l="-51220" t="-111842" r="-55285" b="-15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>
            <a:stCxn id="23" idx="4"/>
            <a:endCxn id="10" idx="0"/>
          </p:cNvCxnSpPr>
          <p:nvPr/>
        </p:nvCxnSpPr>
        <p:spPr>
          <a:xfrm>
            <a:off x="2436990" y="2254073"/>
            <a:ext cx="1" cy="107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0" idx="2"/>
            <a:endCxn id="11" idx="0"/>
          </p:cNvCxnSpPr>
          <p:nvPr/>
        </p:nvCxnSpPr>
        <p:spPr>
          <a:xfrm flipH="1">
            <a:off x="2436990" y="2791057"/>
            <a:ext cx="1" cy="113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1" idx="2"/>
            <a:endCxn id="12" idx="0"/>
          </p:cNvCxnSpPr>
          <p:nvPr/>
        </p:nvCxnSpPr>
        <p:spPr>
          <a:xfrm>
            <a:off x="2436990" y="3338441"/>
            <a:ext cx="0" cy="1034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2" idx="2"/>
            <a:endCxn id="24" idx="0"/>
          </p:cNvCxnSpPr>
          <p:nvPr/>
        </p:nvCxnSpPr>
        <p:spPr>
          <a:xfrm flipH="1">
            <a:off x="2436989" y="3875425"/>
            <a:ext cx="1" cy="113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4" idx="2"/>
            <a:endCxn id="14" idx="0"/>
          </p:cNvCxnSpPr>
          <p:nvPr/>
        </p:nvCxnSpPr>
        <p:spPr>
          <a:xfrm>
            <a:off x="2436989" y="4422809"/>
            <a:ext cx="0" cy="127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4" idx="2"/>
            <a:endCxn id="15" idx="0"/>
          </p:cNvCxnSpPr>
          <p:nvPr/>
        </p:nvCxnSpPr>
        <p:spPr>
          <a:xfrm flipH="1">
            <a:off x="2436988" y="4979325"/>
            <a:ext cx="1" cy="112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5" idx="3"/>
            <a:endCxn id="16" idx="1"/>
          </p:cNvCxnSpPr>
          <p:nvPr/>
        </p:nvCxnSpPr>
        <p:spPr>
          <a:xfrm>
            <a:off x="3509715" y="5309063"/>
            <a:ext cx="4434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Elbow Connector 49"/>
          <p:cNvCxnSpPr>
            <a:stCxn id="14" idx="1"/>
            <a:endCxn id="24" idx="1"/>
          </p:cNvCxnSpPr>
          <p:nvPr/>
        </p:nvCxnSpPr>
        <p:spPr>
          <a:xfrm rot="10800000">
            <a:off x="1364261" y="4206064"/>
            <a:ext cx="12700" cy="558894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6" idx="0"/>
            <a:endCxn id="17" idx="2"/>
          </p:cNvCxnSpPr>
          <p:nvPr/>
        </p:nvCxnSpPr>
        <p:spPr>
          <a:xfrm flipH="1" flipV="1">
            <a:off x="5025894" y="4980090"/>
            <a:ext cx="1" cy="1122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7" idx="0"/>
            <a:endCxn id="18" idx="2"/>
          </p:cNvCxnSpPr>
          <p:nvPr/>
        </p:nvCxnSpPr>
        <p:spPr>
          <a:xfrm flipH="1" flipV="1">
            <a:off x="5025893" y="4422895"/>
            <a:ext cx="1" cy="1276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8" idx="0"/>
            <a:endCxn id="19" idx="4"/>
          </p:cNvCxnSpPr>
          <p:nvPr/>
        </p:nvCxnSpPr>
        <p:spPr>
          <a:xfrm flipH="1" flipV="1">
            <a:off x="5025892" y="3875846"/>
            <a:ext cx="1" cy="1175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Elbow Connector 57"/>
          <p:cNvCxnSpPr>
            <a:stCxn id="16" idx="2"/>
            <a:endCxn id="24" idx="1"/>
          </p:cNvCxnSpPr>
          <p:nvPr/>
        </p:nvCxnSpPr>
        <p:spPr>
          <a:xfrm rot="5400000" flipH="1">
            <a:off x="2535206" y="3035119"/>
            <a:ext cx="1319744" cy="3661634"/>
          </a:xfrm>
          <a:prstGeom prst="bentConnector4">
            <a:avLst>
              <a:gd name="adj1" fmla="val -17322"/>
              <a:gd name="adj2" fmla="val 10624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4984694" y="5508005"/>
            <a:ext cx="38504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/>
              <a:t>нет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097280" y="4526303"/>
            <a:ext cx="38504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/>
              <a:t>нет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565455" y="4872807"/>
            <a:ext cx="33054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/>
              <a:t>да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204466" y="4906903"/>
            <a:ext cx="33054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/>
              <a:t>да</a:t>
            </a:r>
          </a:p>
        </p:txBody>
      </p:sp>
      <p:sp>
        <p:nvSpPr>
          <p:cNvPr id="64" name="Rectangle 63"/>
          <p:cNvSpPr/>
          <p:nvPr/>
        </p:nvSpPr>
        <p:spPr>
          <a:xfrm>
            <a:off x="9010227" y="2361916"/>
            <a:ext cx="2145454" cy="4291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Считывание картинки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9010225" y="2904951"/>
            <a:ext cx="2145455" cy="4334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Обесцвечивание </a:t>
            </a:r>
            <a:r>
              <a:rPr lang="ru-RU" sz="1100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зображения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9010225" y="3441935"/>
            <a:ext cx="2145455" cy="4334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Размытие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7" name="Content Placeholder 5"/>
          <p:cNvSpPr txBox="1">
            <a:spLocks/>
          </p:cNvSpPr>
          <p:nvPr/>
        </p:nvSpPr>
        <p:spPr>
          <a:xfrm>
            <a:off x="9010225" y="1820583"/>
            <a:ext cx="2145455" cy="43349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smtClean="0">
                <a:ea typeface="Calibri" panose="020F0502020204030204" pitchFamily="34" charset="0"/>
                <a:cs typeface="Times New Roman" panose="02020603050405020304" pitchFamily="18" charset="0"/>
              </a:rPr>
              <a:t>Начало</a:t>
            </a:r>
            <a:endParaRPr lang="en-US" sz="11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68" name="Straight Arrow Connector 67"/>
          <p:cNvCxnSpPr>
            <a:stCxn id="67" idx="4"/>
            <a:endCxn id="64" idx="0"/>
          </p:cNvCxnSpPr>
          <p:nvPr/>
        </p:nvCxnSpPr>
        <p:spPr>
          <a:xfrm>
            <a:off x="10082953" y="2254073"/>
            <a:ext cx="1" cy="1078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4" idx="2"/>
            <a:endCxn id="65" idx="0"/>
          </p:cNvCxnSpPr>
          <p:nvPr/>
        </p:nvCxnSpPr>
        <p:spPr>
          <a:xfrm flipH="1">
            <a:off x="10082953" y="2791057"/>
            <a:ext cx="1" cy="113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5" idx="2"/>
            <a:endCxn id="66" idx="0"/>
          </p:cNvCxnSpPr>
          <p:nvPr/>
        </p:nvCxnSpPr>
        <p:spPr>
          <a:xfrm>
            <a:off x="10082953" y="3338441"/>
            <a:ext cx="0" cy="1034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Rectangle 70"/>
          <p:cNvSpPr/>
          <p:nvPr/>
        </p:nvSpPr>
        <p:spPr>
          <a:xfrm>
            <a:off x="9010224" y="3975186"/>
            <a:ext cx="2145455" cy="4334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Восстановление с помощью найденных параметров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9010222" y="4517370"/>
            <a:ext cx="2145455" cy="4334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дентификация параметров для линейного фильтра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9010222" y="5059147"/>
            <a:ext cx="2145455" cy="4334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Восстановление с помощью линейного фильтра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5" name="Oval 74"/>
          <p:cNvSpPr/>
          <p:nvPr/>
        </p:nvSpPr>
        <p:spPr>
          <a:xfrm>
            <a:off x="9010221" y="5596538"/>
            <a:ext cx="2145455" cy="43433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Конец</a:t>
            </a: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77" name="Straight Arrow Connector 76"/>
          <p:cNvCxnSpPr>
            <a:stCxn id="66" idx="2"/>
            <a:endCxn id="71" idx="0"/>
          </p:cNvCxnSpPr>
          <p:nvPr/>
        </p:nvCxnSpPr>
        <p:spPr>
          <a:xfrm flipH="1">
            <a:off x="10082952" y="3875425"/>
            <a:ext cx="1" cy="997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71" idx="2"/>
            <a:endCxn id="72" idx="0"/>
          </p:cNvCxnSpPr>
          <p:nvPr/>
        </p:nvCxnSpPr>
        <p:spPr>
          <a:xfrm flipH="1">
            <a:off x="10082950" y="4408676"/>
            <a:ext cx="2" cy="1086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72" idx="2"/>
            <a:endCxn id="73" idx="0"/>
          </p:cNvCxnSpPr>
          <p:nvPr/>
        </p:nvCxnSpPr>
        <p:spPr>
          <a:xfrm>
            <a:off x="10082950" y="4950860"/>
            <a:ext cx="0" cy="1082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73" idx="2"/>
            <a:endCxn id="75" idx="0"/>
          </p:cNvCxnSpPr>
          <p:nvPr/>
        </p:nvCxnSpPr>
        <p:spPr>
          <a:xfrm flipH="1">
            <a:off x="10082949" y="5492637"/>
            <a:ext cx="1" cy="1039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1219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ходное тестовое и размытое изображения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2955" y="1903060"/>
            <a:ext cx="4022725" cy="402272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7</a:t>
            </a:fld>
            <a:r>
              <a:rPr lang="ru-RU" dirty="0" smtClean="0"/>
              <a:t>/11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1903060"/>
            <a:ext cx="4023571" cy="4023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4359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осстановленные изображения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1922463"/>
            <a:ext cx="4022725" cy="402272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8</a:t>
            </a:fld>
            <a:r>
              <a:rPr lang="ru-RU" dirty="0" smtClean="0"/>
              <a:t>/11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2944" y="1922462"/>
            <a:ext cx="4022725" cy="40227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70606" y="5945187"/>
            <a:ext cx="22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Нелинейный фильтр</a:t>
            </a:r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8119826" y="5905787"/>
            <a:ext cx="2048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Линейный фильтр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2674731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ходное контрольное и размытое изображение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0930" y="1952625"/>
            <a:ext cx="3714750" cy="38100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Разработка алгоритмов нелинейной фильтрации на основе идентификации линейных по параметрам моделей, Елкин Д. А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9</a:t>
            </a:fld>
            <a:r>
              <a:rPr lang="ru-RU" dirty="0" smtClean="0"/>
              <a:t>/11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1952625"/>
            <a:ext cx="37147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731368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00</TotalTime>
  <Words>596</Words>
  <Application>Microsoft Office PowerPoint</Application>
  <PresentationFormat>Widescreen</PresentationFormat>
  <Paragraphs>114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Calibri</vt:lpstr>
      <vt:lpstr>Calibri Light</vt:lpstr>
      <vt:lpstr>Cambria Math</vt:lpstr>
      <vt:lpstr>Times New Roman</vt:lpstr>
      <vt:lpstr>Retrospect</vt:lpstr>
      <vt:lpstr>Equation</vt:lpstr>
      <vt:lpstr>Разработка алгоритмов нелинейной фильтрации на основе идентификации линейных по параметрам моделей</vt:lpstr>
      <vt:lpstr>Цель работы</vt:lpstr>
      <vt:lpstr>Задачи</vt:lpstr>
      <vt:lpstr>Алгоритм идентификации</vt:lpstr>
      <vt:lpstr>Нелинейная фильтрация на основе идентификации линейной по параметрам модели</vt:lpstr>
      <vt:lpstr>Принцип работы программного средства</vt:lpstr>
      <vt:lpstr>Исходное тестовое и размытое изображения</vt:lpstr>
      <vt:lpstr>Восстановленные изображения</vt:lpstr>
      <vt:lpstr>Исходное контрольное и размытое изображение</vt:lpstr>
      <vt:lpstr>Изображения восстановленные фильтрами, с уже найденными параметрами</vt:lpstr>
      <vt:lpstr>Выводы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работка алгоритмов нелинейной фильтрации на основе идентификации линейных по параметрам моделей</dc:title>
  <dc:creator>Денис Елкин</dc:creator>
  <cp:lastModifiedBy>Денис Елкин</cp:lastModifiedBy>
  <cp:revision>33</cp:revision>
  <dcterms:created xsi:type="dcterms:W3CDTF">2014-06-06T00:44:16Z</dcterms:created>
  <dcterms:modified xsi:type="dcterms:W3CDTF">2014-06-09T22:26:23Z</dcterms:modified>
</cp:coreProperties>
</file>